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8B4AA7" w14:textId="77777777" w:rsidR="00D8383D" w:rsidRPr="00821434" w:rsidRDefault="00D8383D" w:rsidP="00D8383D">
      <w:pPr>
        <w:pStyle w:val="Heading1A"/>
        <w:rPr>
          <w:b w:val="0"/>
          <w:sz w:val="28"/>
        </w:rPr>
      </w:pPr>
      <w:proofErr w:type="spellStart"/>
      <w:r w:rsidRPr="00821434">
        <w:rPr>
          <w:b w:val="0"/>
          <w:sz w:val="28"/>
          <w:u w:val="none"/>
        </w:rPr>
        <w:t>PreCalculus</w:t>
      </w:r>
      <w:proofErr w:type="spellEnd"/>
      <w:r w:rsidRPr="00821434">
        <w:rPr>
          <w:b w:val="0"/>
          <w:sz w:val="28"/>
          <w:u w:val="none"/>
        </w:rPr>
        <w:t xml:space="preserve"> </w:t>
      </w:r>
      <w:r w:rsidR="00250289">
        <w:rPr>
          <w:b w:val="0"/>
          <w:sz w:val="28"/>
          <w:u w:val="none"/>
        </w:rPr>
        <w:t>‘14-15</w:t>
      </w:r>
      <w:r w:rsidR="00993CE7">
        <w:rPr>
          <w:b w:val="0"/>
          <w:sz w:val="28"/>
          <w:u w:val="none"/>
        </w:rPr>
        <w:tab/>
      </w:r>
      <w:r w:rsidRPr="00821434">
        <w:rPr>
          <w:b w:val="0"/>
          <w:sz w:val="28"/>
          <w:u w:val="none"/>
        </w:rPr>
        <w:tab/>
      </w:r>
      <w:r w:rsidRPr="00821434">
        <w:rPr>
          <w:b w:val="0"/>
          <w:sz w:val="28"/>
          <w:u w:val="none"/>
        </w:rPr>
        <w:tab/>
        <w:t>Name</w:t>
      </w:r>
      <w:proofErr w:type="gramStart"/>
      <w:r w:rsidRPr="00821434">
        <w:rPr>
          <w:b w:val="0"/>
          <w:sz w:val="28"/>
        </w:rPr>
        <w:t>:_</w:t>
      </w:r>
      <w:proofErr w:type="gramEnd"/>
      <w:r w:rsidRPr="00821434">
        <w:rPr>
          <w:b w:val="0"/>
          <w:sz w:val="28"/>
        </w:rPr>
        <w:t>___________________</w:t>
      </w:r>
      <w:r w:rsidRPr="00821434">
        <w:rPr>
          <w:b w:val="0"/>
          <w:sz w:val="28"/>
        </w:rPr>
        <w:tab/>
      </w:r>
      <w:r w:rsidRPr="00821434">
        <w:rPr>
          <w:b w:val="0"/>
          <w:sz w:val="28"/>
        </w:rPr>
        <w:tab/>
        <w:t>_</w:t>
      </w:r>
    </w:p>
    <w:p w14:paraId="17BBAE6E" w14:textId="77777777" w:rsidR="00D8383D" w:rsidRPr="00821434" w:rsidRDefault="00D8383D" w:rsidP="00D8383D">
      <w:pPr>
        <w:rPr>
          <w:sz w:val="28"/>
        </w:rPr>
      </w:pPr>
      <w:r w:rsidRPr="00821434">
        <w:rPr>
          <w:sz w:val="28"/>
        </w:rPr>
        <w:t xml:space="preserve">Take-Home Midterm </w:t>
      </w:r>
    </w:p>
    <w:p w14:paraId="161F6990" w14:textId="77777777" w:rsidR="00D8383D" w:rsidRPr="00821434" w:rsidRDefault="00D8383D" w:rsidP="00D8383D">
      <w:pPr>
        <w:rPr>
          <w:sz w:val="28"/>
        </w:rPr>
      </w:pPr>
      <w:r w:rsidRPr="00821434">
        <w:rPr>
          <w:sz w:val="28"/>
        </w:rPr>
        <w:t>Dr. Quattrin</w:t>
      </w:r>
      <w:r w:rsidRPr="00821434">
        <w:rPr>
          <w:sz w:val="28"/>
        </w:rPr>
        <w:tab/>
      </w:r>
      <w:r w:rsidRPr="00821434">
        <w:rPr>
          <w:sz w:val="28"/>
        </w:rPr>
        <w:tab/>
      </w:r>
      <w:r w:rsidRPr="00821434">
        <w:rPr>
          <w:sz w:val="28"/>
        </w:rPr>
        <w:tab/>
      </w:r>
      <w:r w:rsidRPr="00821434">
        <w:rPr>
          <w:sz w:val="28"/>
        </w:rPr>
        <w:tab/>
      </w:r>
      <w:r w:rsidRPr="00821434">
        <w:rPr>
          <w:sz w:val="28"/>
        </w:rPr>
        <w:tab/>
      </w:r>
      <w:r w:rsidRPr="00821434">
        <w:rPr>
          <w:sz w:val="28"/>
        </w:rPr>
        <w:tab/>
        <w:t>Score</w:t>
      </w:r>
      <w:r w:rsidRPr="00821434">
        <w:rPr>
          <w:sz w:val="28"/>
        </w:rPr>
        <w:tab/>
      </w:r>
      <w:r w:rsidRPr="00821434">
        <w:rPr>
          <w:sz w:val="28"/>
          <w:u w:val="single"/>
        </w:rPr>
        <w:tab/>
      </w:r>
      <w:r w:rsidRPr="00821434">
        <w:rPr>
          <w:sz w:val="28"/>
          <w:u w:val="single"/>
        </w:rPr>
        <w:tab/>
      </w:r>
    </w:p>
    <w:p w14:paraId="4E21643F" w14:textId="77777777" w:rsidR="00D8383D" w:rsidRPr="00821434" w:rsidRDefault="00D8383D" w:rsidP="00D8383D">
      <w:pPr>
        <w:rPr>
          <w:sz w:val="28"/>
        </w:rPr>
      </w:pPr>
      <w:r w:rsidRPr="00821434">
        <w:rPr>
          <w:sz w:val="28"/>
        </w:rPr>
        <w:t>CALCULATOR ALLOWED</w:t>
      </w:r>
      <w:r w:rsidRPr="00821434">
        <w:rPr>
          <w:sz w:val="28"/>
        </w:rPr>
        <w:tab/>
        <w:t xml:space="preserve">   </w:t>
      </w:r>
      <w:r w:rsidRPr="00821434">
        <w:rPr>
          <w:sz w:val="28"/>
        </w:rPr>
        <w:tab/>
        <w:t xml:space="preserve"> </w:t>
      </w:r>
      <w:r w:rsidRPr="00821434">
        <w:rPr>
          <w:sz w:val="28"/>
        </w:rPr>
        <w:tab/>
      </w:r>
      <w:r w:rsidRPr="00821434">
        <w:rPr>
          <w:sz w:val="28"/>
        </w:rPr>
        <w:tab/>
      </w:r>
    </w:p>
    <w:p w14:paraId="720FA1CC" w14:textId="77777777" w:rsidR="00D8383D" w:rsidRPr="00821434" w:rsidRDefault="00D8383D" w:rsidP="00D8383D">
      <w:pPr>
        <w:rPr>
          <w:sz w:val="28"/>
        </w:rPr>
      </w:pPr>
      <w:r w:rsidRPr="00821434">
        <w:rPr>
          <w:sz w:val="28"/>
        </w:rPr>
        <w:t>Round to 3 decimal places.    Show all work.</w:t>
      </w:r>
    </w:p>
    <w:p w14:paraId="5CBEF1F0" w14:textId="77777777" w:rsidR="00D8383D" w:rsidRPr="00821434" w:rsidRDefault="00D8383D" w:rsidP="00D8383D">
      <w:pPr>
        <w:rPr>
          <w:sz w:val="28"/>
        </w:rPr>
      </w:pPr>
    </w:p>
    <w:p w14:paraId="24547482" w14:textId="77777777" w:rsidR="00A3131B" w:rsidRPr="00821434" w:rsidRDefault="00A3131B" w:rsidP="00A3131B">
      <w:pPr>
        <w:tabs>
          <w:tab w:val="left" w:pos="720"/>
          <w:tab w:val="left" w:pos="10620"/>
        </w:tabs>
        <w:rPr>
          <w:sz w:val="28"/>
        </w:rPr>
      </w:pPr>
      <w:r>
        <w:rPr>
          <w:position w:val="-22"/>
          <w:sz w:val="28"/>
        </w:rPr>
        <w:t>1.</w:t>
      </w:r>
      <w:r>
        <w:rPr>
          <w:position w:val="-22"/>
          <w:sz w:val="28"/>
        </w:rPr>
        <w:tab/>
      </w:r>
      <w:r w:rsidRPr="00821434">
        <w:rPr>
          <w:position w:val="-22"/>
          <w:sz w:val="28"/>
        </w:rPr>
        <w:t>Find the equations of the lines tangent and nor</w:t>
      </w:r>
      <w:r>
        <w:rPr>
          <w:position w:val="-22"/>
          <w:sz w:val="28"/>
        </w:rPr>
        <w:t xml:space="preserve">mal to </w:t>
      </w:r>
      <w:r w:rsidRPr="00821434">
        <w:rPr>
          <w:position w:val="-24"/>
          <w:sz w:val="28"/>
        </w:rPr>
        <w:object w:dxaOrig="3280" w:dyaOrig="640" w14:anchorId="0974C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pt;height:32pt" o:ole="">
            <v:imagedata r:id="rId5" o:title=""/>
          </v:shape>
          <o:OLEObject Type="Embed" ProgID="Equation.DSMT4" ShapeID="_x0000_i1025" DrawAspect="Content" ObjectID="_1361298138" r:id="rId6"/>
        </w:object>
      </w:r>
      <w:r>
        <w:rPr>
          <w:sz w:val="28"/>
        </w:rPr>
        <w:t xml:space="preserve"> </w:t>
      </w:r>
      <w:proofErr w:type="gramStart"/>
      <w:r w:rsidRPr="00821434">
        <w:rPr>
          <w:sz w:val="28"/>
        </w:rPr>
        <w:t>at</w:t>
      </w:r>
      <w:proofErr w:type="gramEnd"/>
      <w:r w:rsidRPr="00821434">
        <w:rPr>
          <w:sz w:val="28"/>
        </w:rPr>
        <w:t xml:space="preserve"> </w:t>
      </w:r>
      <w:r w:rsidRPr="00821434">
        <w:rPr>
          <w:i/>
          <w:sz w:val="28"/>
        </w:rPr>
        <w:t>x</w:t>
      </w:r>
      <w:r w:rsidR="00250289">
        <w:rPr>
          <w:sz w:val="28"/>
        </w:rPr>
        <w:t xml:space="preserve"> = 2</w:t>
      </w:r>
      <w:r w:rsidRPr="00821434">
        <w:rPr>
          <w:sz w:val="28"/>
        </w:rPr>
        <w:t>.</w:t>
      </w:r>
    </w:p>
    <w:p w14:paraId="57065D6A" w14:textId="77777777" w:rsidR="00821434" w:rsidRPr="00821434" w:rsidRDefault="00821434" w:rsidP="00D8383D">
      <w:pPr>
        <w:rPr>
          <w:sz w:val="28"/>
        </w:rPr>
      </w:pPr>
    </w:p>
    <w:p w14:paraId="2A3AA292" w14:textId="77777777" w:rsidR="00821434" w:rsidRPr="00821434" w:rsidRDefault="00821434" w:rsidP="00821434">
      <w:pPr>
        <w:rPr>
          <w:sz w:val="28"/>
        </w:rPr>
      </w:pPr>
    </w:p>
    <w:p w14:paraId="267B8692" w14:textId="77777777" w:rsidR="00E553E8" w:rsidRDefault="00E553E8" w:rsidP="00821434">
      <w:pPr>
        <w:rPr>
          <w:sz w:val="28"/>
        </w:rPr>
      </w:pPr>
    </w:p>
    <w:p w14:paraId="6BE6461C" w14:textId="77777777" w:rsidR="00E553E8" w:rsidRDefault="00E553E8" w:rsidP="00821434">
      <w:pPr>
        <w:rPr>
          <w:sz w:val="28"/>
        </w:rPr>
      </w:pPr>
    </w:p>
    <w:p w14:paraId="7C1C8D6A" w14:textId="77777777" w:rsidR="00E553E8" w:rsidRDefault="00E553E8" w:rsidP="00821434">
      <w:pPr>
        <w:rPr>
          <w:sz w:val="28"/>
        </w:rPr>
      </w:pPr>
    </w:p>
    <w:p w14:paraId="6E6A156A" w14:textId="77777777" w:rsidR="00E553E8" w:rsidRDefault="00E553E8" w:rsidP="00821434">
      <w:pPr>
        <w:rPr>
          <w:sz w:val="28"/>
        </w:rPr>
      </w:pPr>
    </w:p>
    <w:p w14:paraId="76C471B9" w14:textId="77777777" w:rsidR="00E553E8" w:rsidRDefault="00E553E8" w:rsidP="00821434">
      <w:pPr>
        <w:rPr>
          <w:sz w:val="28"/>
        </w:rPr>
      </w:pPr>
    </w:p>
    <w:p w14:paraId="694BCDE6" w14:textId="77777777" w:rsidR="00E553E8" w:rsidRDefault="00E553E8" w:rsidP="00821434">
      <w:pPr>
        <w:rPr>
          <w:sz w:val="28"/>
        </w:rPr>
      </w:pPr>
    </w:p>
    <w:p w14:paraId="1C26EEF6" w14:textId="77777777" w:rsidR="00E553E8" w:rsidRDefault="00E553E8" w:rsidP="00821434">
      <w:pPr>
        <w:rPr>
          <w:sz w:val="28"/>
        </w:rPr>
      </w:pPr>
    </w:p>
    <w:p w14:paraId="1CAA1741" w14:textId="77777777" w:rsidR="00E553E8" w:rsidRDefault="00E553E8" w:rsidP="00821434">
      <w:pPr>
        <w:rPr>
          <w:sz w:val="28"/>
        </w:rPr>
      </w:pPr>
    </w:p>
    <w:p w14:paraId="444AE1D1" w14:textId="77777777" w:rsidR="00E553E8" w:rsidRDefault="00E553E8" w:rsidP="00821434">
      <w:pPr>
        <w:rPr>
          <w:sz w:val="28"/>
        </w:rPr>
      </w:pPr>
    </w:p>
    <w:p w14:paraId="07C5FA87" w14:textId="77777777" w:rsidR="00E553E8" w:rsidRDefault="00E553E8" w:rsidP="00821434">
      <w:pPr>
        <w:rPr>
          <w:sz w:val="28"/>
        </w:rPr>
      </w:pPr>
    </w:p>
    <w:p w14:paraId="5128BA39" w14:textId="77777777" w:rsidR="00E553E8" w:rsidRDefault="00E553E8" w:rsidP="00821434">
      <w:pPr>
        <w:rPr>
          <w:sz w:val="28"/>
        </w:rPr>
      </w:pPr>
    </w:p>
    <w:p w14:paraId="227D0ADB" w14:textId="77777777" w:rsidR="00E553E8" w:rsidRDefault="00E553E8" w:rsidP="00821434">
      <w:pPr>
        <w:rPr>
          <w:sz w:val="28"/>
        </w:rPr>
      </w:pPr>
    </w:p>
    <w:p w14:paraId="3216277C" w14:textId="77777777" w:rsidR="00E553E8" w:rsidRDefault="00E553E8" w:rsidP="00821434">
      <w:pPr>
        <w:rPr>
          <w:sz w:val="28"/>
        </w:rPr>
      </w:pPr>
    </w:p>
    <w:p w14:paraId="16F5952B" w14:textId="77777777" w:rsidR="00E553E8" w:rsidRDefault="00E553E8" w:rsidP="00821434">
      <w:pPr>
        <w:rPr>
          <w:sz w:val="28"/>
        </w:rPr>
      </w:pPr>
    </w:p>
    <w:p w14:paraId="66685348" w14:textId="77777777" w:rsidR="00E553E8" w:rsidRDefault="00E553E8" w:rsidP="00821434">
      <w:pPr>
        <w:rPr>
          <w:sz w:val="28"/>
        </w:rPr>
      </w:pPr>
    </w:p>
    <w:p w14:paraId="4B4FE7FE" w14:textId="37415F30" w:rsidR="00821434" w:rsidRPr="00821434" w:rsidRDefault="00731723" w:rsidP="00821434">
      <w:pPr>
        <w:rPr>
          <w:sz w:val="28"/>
        </w:rPr>
      </w:pPr>
      <w:r>
        <w:rPr>
          <w:sz w:val="28"/>
        </w:rPr>
        <w:t>2.</w:t>
      </w:r>
      <w:r>
        <w:rPr>
          <w:sz w:val="28"/>
        </w:rPr>
        <w:tab/>
        <w:t xml:space="preserve">Find all zeros </w:t>
      </w:r>
      <w:r w:rsidR="00821434" w:rsidRPr="00821434">
        <w:rPr>
          <w:sz w:val="28"/>
        </w:rPr>
        <w:t xml:space="preserve">of </w:t>
      </w:r>
      <w:r w:rsidR="00250289" w:rsidRPr="00821434">
        <w:rPr>
          <w:position w:val="-24"/>
          <w:sz w:val="28"/>
        </w:rPr>
        <w:object w:dxaOrig="3280" w:dyaOrig="640" w14:anchorId="6112447B">
          <v:shape id="_x0000_i1067" type="#_x0000_t75" style="width:164pt;height:32pt" o:ole="">
            <v:imagedata r:id="rId7" o:title=""/>
          </v:shape>
          <o:OLEObject Type="Embed" ProgID="Equation.DSMT4" ShapeID="_x0000_i1067" DrawAspect="Content" ObjectID="_1361298139" r:id="rId8"/>
        </w:object>
      </w:r>
      <w:r>
        <w:rPr>
          <w:sz w:val="28"/>
        </w:rPr>
        <w:t xml:space="preserve"> on your calculator</w:t>
      </w:r>
      <w:r w:rsidR="0091493A">
        <w:rPr>
          <w:sz w:val="28"/>
        </w:rPr>
        <w:t>.</w:t>
      </w:r>
    </w:p>
    <w:p w14:paraId="5383D842" w14:textId="77777777" w:rsidR="00821434" w:rsidRPr="00821434" w:rsidRDefault="00821434" w:rsidP="00821434">
      <w:pPr>
        <w:rPr>
          <w:sz w:val="28"/>
        </w:rPr>
      </w:pPr>
    </w:p>
    <w:p w14:paraId="040C45C7" w14:textId="77777777" w:rsidR="00A3131B" w:rsidRPr="00821434" w:rsidRDefault="00E553E8" w:rsidP="00A3131B">
      <w:pPr>
        <w:tabs>
          <w:tab w:val="left" w:pos="720"/>
        </w:tabs>
        <w:rPr>
          <w:sz w:val="28"/>
        </w:rPr>
      </w:pPr>
      <w:r>
        <w:rPr>
          <w:sz w:val="28"/>
        </w:rPr>
        <w:br w:type="page"/>
      </w:r>
      <w:r w:rsidR="00821434" w:rsidRPr="00821434">
        <w:rPr>
          <w:sz w:val="28"/>
        </w:rPr>
        <w:lastRenderedPageBreak/>
        <w:t>3.</w:t>
      </w:r>
      <w:r w:rsidR="00821434" w:rsidRPr="00821434">
        <w:rPr>
          <w:sz w:val="28"/>
        </w:rPr>
        <w:tab/>
      </w:r>
      <w:r w:rsidR="00A3131B" w:rsidRPr="00821434">
        <w:rPr>
          <w:sz w:val="28"/>
        </w:rPr>
        <w:t>Find an inequality that has this sign pattern and solution:</w:t>
      </w:r>
    </w:p>
    <w:p w14:paraId="65DDA90D" w14:textId="77777777" w:rsidR="00A3131B" w:rsidRDefault="00A3131B" w:rsidP="00A3131B">
      <w:pPr>
        <w:jc w:val="center"/>
        <w:rPr>
          <w:sz w:val="28"/>
        </w:rPr>
      </w:pPr>
      <w:r w:rsidRPr="00284286">
        <w:rPr>
          <w:position w:val="-32"/>
          <w:sz w:val="28"/>
        </w:rPr>
        <w:object w:dxaOrig="3280" w:dyaOrig="780" w14:anchorId="14DA0884">
          <v:shape id="_x0000_i1027" type="#_x0000_t75" style="width:259pt;height:62pt" o:ole="">
            <v:imagedata r:id="rId9" o:title=""/>
          </v:shape>
          <o:OLEObject Type="Embed" ProgID="Equation.DSMT4" ShapeID="_x0000_i1027" DrawAspect="Content" ObjectID="_1361298140" r:id="rId10"/>
        </w:object>
      </w:r>
    </w:p>
    <w:p w14:paraId="03AB35B0" w14:textId="77777777" w:rsidR="00A3131B" w:rsidRDefault="00A3131B" w:rsidP="00A3131B">
      <w:pPr>
        <w:jc w:val="center"/>
        <w:rPr>
          <w:sz w:val="28"/>
        </w:rPr>
      </w:pPr>
    </w:p>
    <w:p w14:paraId="5A374BDF" w14:textId="77777777" w:rsidR="00A3131B" w:rsidRPr="00821434" w:rsidRDefault="00A3131B" w:rsidP="00A3131B">
      <w:pPr>
        <w:jc w:val="center"/>
        <w:rPr>
          <w:sz w:val="28"/>
        </w:rPr>
      </w:pPr>
      <w:proofErr w:type="gramStart"/>
      <w:r w:rsidRPr="00821434">
        <w:rPr>
          <w:sz w:val="28"/>
        </w:rPr>
        <w:t>and</w:t>
      </w:r>
      <w:proofErr w:type="gramEnd"/>
      <w:r w:rsidRPr="00821434">
        <w:rPr>
          <w:sz w:val="28"/>
        </w:rPr>
        <w:t xml:space="preserve"> </w:t>
      </w:r>
      <w:r w:rsidR="006A0E51" w:rsidRPr="00284286">
        <w:rPr>
          <w:position w:val="-16"/>
          <w:sz w:val="28"/>
        </w:rPr>
        <w:object w:dxaOrig="3240" w:dyaOrig="440" w14:anchorId="0B855DAA">
          <v:shape id="_x0000_i1028" type="#_x0000_t75" style="width:162pt;height:22pt" o:ole="">
            <v:imagedata r:id="rId11" o:title=""/>
          </v:shape>
          <o:OLEObject Type="Embed" ProgID="Equation.DSMT4" ShapeID="_x0000_i1028" DrawAspect="Content" ObjectID="_1361298141" r:id="rId12"/>
        </w:object>
      </w:r>
    </w:p>
    <w:p w14:paraId="166686ED" w14:textId="77777777" w:rsidR="00821434" w:rsidRPr="00821434" w:rsidRDefault="00821434" w:rsidP="00821434">
      <w:pPr>
        <w:rPr>
          <w:sz w:val="28"/>
        </w:rPr>
      </w:pPr>
    </w:p>
    <w:p w14:paraId="7652EE90" w14:textId="77777777" w:rsidR="00821434" w:rsidRPr="00821434" w:rsidRDefault="00821434" w:rsidP="00821434">
      <w:pPr>
        <w:rPr>
          <w:sz w:val="28"/>
        </w:rPr>
      </w:pPr>
    </w:p>
    <w:p w14:paraId="6696FA8E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4916F752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111AE78C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5031A8C5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1C246F47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3CCDA4E0" w14:textId="77777777" w:rsidR="00731723" w:rsidRPr="00821434" w:rsidRDefault="00731723" w:rsidP="00731723">
      <w:pPr>
        <w:tabs>
          <w:tab w:val="left" w:pos="720"/>
        </w:tabs>
        <w:rPr>
          <w:sz w:val="28"/>
        </w:rPr>
      </w:pPr>
      <w:r>
        <w:rPr>
          <w:sz w:val="28"/>
        </w:rPr>
        <w:t>4</w:t>
      </w:r>
      <w:r w:rsidRPr="00821434">
        <w:rPr>
          <w:sz w:val="28"/>
        </w:rPr>
        <w:t xml:space="preserve">.  </w:t>
      </w:r>
      <w:r w:rsidRPr="00821434">
        <w:rPr>
          <w:sz w:val="28"/>
        </w:rPr>
        <w:tab/>
      </w:r>
      <w:r>
        <w:rPr>
          <w:sz w:val="28"/>
        </w:rPr>
        <w:t>Solve this inequality:</w:t>
      </w:r>
      <w:r w:rsidRPr="00821434">
        <w:rPr>
          <w:sz w:val="28"/>
        </w:rPr>
        <w:t xml:space="preserve"> </w:t>
      </w:r>
      <w:r w:rsidRPr="007954DE">
        <w:rPr>
          <w:position w:val="-32"/>
          <w:sz w:val="28"/>
        </w:rPr>
        <w:object w:dxaOrig="2880" w:dyaOrig="780" w14:anchorId="1666EE98">
          <v:shape id="_x0000_i1071" type="#_x0000_t75" style="width:2in;height:39pt" o:ole="">
            <v:imagedata r:id="rId13" o:title=""/>
          </v:shape>
          <o:OLEObject Type="Embed" ProgID="Equation.DSMT4" ShapeID="_x0000_i1071" DrawAspect="Content" ObjectID="_1361298142" r:id="rId14"/>
        </w:object>
      </w:r>
      <w:r w:rsidRPr="00821434">
        <w:rPr>
          <w:sz w:val="28"/>
        </w:rPr>
        <w:t>.</w:t>
      </w:r>
    </w:p>
    <w:p w14:paraId="383AF40D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48B165EC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589FE859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09A18177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13F0719F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0A43ADDE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6171CD9A" w14:textId="77777777" w:rsidR="00731723" w:rsidRDefault="00731723" w:rsidP="00A3131B">
      <w:pPr>
        <w:tabs>
          <w:tab w:val="left" w:pos="720"/>
        </w:tabs>
        <w:rPr>
          <w:sz w:val="28"/>
        </w:rPr>
      </w:pPr>
    </w:p>
    <w:p w14:paraId="65E97060" w14:textId="74B0A1F0" w:rsidR="00821434" w:rsidRPr="00821434" w:rsidRDefault="00731723" w:rsidP="00A3131B">
      <w:pPr>
        <w:tabs>
          <w:tab w:val="left" w:pos="720"/>
        </w:tabs>
        <w:rPr>
          <w:sz w:val="28"/>
        </w:rPr>
      </w:pPr>
      <w:r>
        <w:rPr>
          <w:sz w:val="28"/>
        </w:rPr>
        <w:t>5</w:t>
      </w:r>
      <w:r w:rsidR="00821434" w:rsidRPr="00821434">
        <w:rPr>
          <w:sz w:val="28"/>
        </w:rPr>
        <w:t xml:space="preserve">.  </w:t>
      </w:r>
      <w:r w:rsidR="00821434" w:rsidRPr="00821434">
        <w:rPr>
          <w:sz w:val="28"/>
        </w:rPr>
        <w:tab/>
      </w:r>
      <w:r>
        <w:rPr>
          <w:sz w:val="28"/>
        </w:rPr>
        <w:t>The extreme point</w:t>
      </w:r>
      <w:r w:rsidR="0091493A">
        <w:rPr>
          <w:sz w:val="28"/>
        </w:rPr>
        <w:t>s</w:t>
      </w:r>
      <w:r>
        <w:rPr>
          <w:sz w:val="28"/>
        </w:rPr>
        <w:t xml:space="preserve"> of</w:t>
      </w:r>
      <w:r w:rsidR="0091493A">
        <w:rPr>
          <w:sz w:val="28"/>
        </w:rPr>
        <w:t xml:space="preserve"> </w:t>
      </w:r>
      <w:r w:rsidR="0091493A" w:rsidRPr="00821434">
        <w:rPr>
          <w:position w:val="-24"/>
          <w:sz w:val="28"/>
        </w:rPr>
        <w:object w:dxaOrig="3280" w:dyaOrig="640" w14:anchorId="13D53075">
          <v:shape id="_x0000_i1079" type="#_x0000_t75" style="width:164pt;height:32pt" o:ole="">
            <v:imagedata r:id="rId15" o:title=""/>
          </v:shape>
          <o:OLEObject Type="Embed" ProgID="Equation.DSMT4" ShapeID="_x0000_i1079" DrawAspect="Content" ObjectID="_1361298143" r:id="rId16"/>
        </w:object>
      </w:r>
      <w:r w:rsidR="0091493A">
        <w:rPr>
          <w:sz w:val="28"/>
        </w:rPr>
        <w:t xml:space="preserve"> algebraically.</w:t>
      </w:r>
      <w:r>
        <w:rPr>
          <w:sz w:val="28"/>
        </w:rPr>
        <w:t xml:space="preserve"> </w:t>
      </w:r>
    </w:p>
    <w:p w14:paraId="4788EE23" w14:textId="77777777" w:rsidR="00821434" w:rsidRPr="00821434" w:rsidRDefault="00821434" w:rsidP="00821434">
      <w:pPr>
        <w:rPr>
          <w:sz w:val="28"/>
        </w:rPr>
      </w:pPr>
    </w:p>
    <w:p w14:paraId="6B2497B1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75DC5F7A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2247C707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36AB2D30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5FF15584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486A82F1" w14:textId="77777777" w:rsidR="00E553E8" w:rsidRDefault="00E553E8" w:rsidP="00821434">
      <w:pPr>
        <w:tabs>
          <w:tab w:val="left" w:pos="720"/>
        </w:tabs>
        <w:rPr>
          <w:sz w:val="28"/>
        </w:rPr>
      </w:pPr>
    </w:p>
    <w:p w14:paraId="392E3729" w14:textId="77777777" w:rsidR="00821434" w:rsidRPr="00821434" w:rsidRDefault="00821434" w:rsidP="00821434">
      <w:pPr>
        <w:rPr>
          <w:sz w:val="28"/>
        </w:rPr>
      </w:pPr>
    </w:p>
    <w:p w14:paraId="3D06F10B" w14:textId="77777777" w:rsidR="00E553E8" w:rsidRDefault="00E553E8" w:rsidP="00821434">
      <w:pPr>
        <w:rPr>
          <w:sz w:val="28"/>
        </w:rPr>
      </w:pPr>
    </w:p>
    <w:p w14:paraId="4E5A01F8" w14:textId="77777777" w:rsidR="00E553E8" w:rsidRDefault="00E553E8" w:rsidP="00821434">
      <w:pPr>
        <w:rPr>
          <w:sz w:val="28"/>
        </w:rPr>
      </w:pPr>
    </w:p>
    <w:p w14:paraId="6E0A722A" w14:textId="77777777" w:rsidR="00E553E8" w:rsidRDefault="00E553E8" w:rsidP="00821434">
      <w:pPr>
        <w:rPr>
          <w:sz w:val="28"/>
        </w:rPr>
      </w:pPr>
    </w:p>
    <w:p w14:paraId="21CAA4C1" w14:textId="77777777" w:rsidR="00E553E8" w:rsidRDefault="00E553E8" w:rsidP="00821434">
      <w:pPr>
        <w:rPr>
          <w:sz w:val="28"/>
        </w:rPr>
      </w:pPr>
    </w:p>
    <w:p w14:paraId="761F3E60" w14:textId="77777777" w:rsidR="00E553E8" w:rsidRDefault="00E553E8" w:rsidP="00821434">
      <w:pPr>
        <w:rPr>
          <w:sz w:val="28"/>
        </w:rPr>
      </w:pPr>
    </w:p>
    <w:p w14:paraId="27A8E6E8" w14:textId="77777777" w:rsidR="00E553E8" w:rsidRDefault="00E553E8" w:rsidP="00821434">
      <w:pPr>
        <w:rPr>
          <w:sz w:val="28"/>
        </w:rPr>
      </w:pPr>
    </w:p>
    <w:p w14:paraId="15AF19D7" w14:textId="77777777" w:rsidR="00821434" w:rsidRPr="00821434" w:rsidRDefault="00A3131B" w:rsidP="00E553E8">
      <w:pPr>
        <w:tabs>
          <w:tab w:val="left" w:pos="720"/>
        </w:tabs>
        <w:rPr>
          <w:sz w:val="28"/>
        </w:rPr>
      </w:pPr>
      <w:r>
        <w:rPr>
          <w:sz w:val="28"/>
        </w:rPr>
        <w:t>6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</w:r>
      <w:r w:rsidR="00731723" w:rsidRPr="00821434">
        <w:rPr>
          <w:sz w:val="28"/>
        </w:rPr>
        <w:t xml:space="preserve">Find </w:t>
      </w:r>
      <w:r w:rsidR="00731723">
        <w:rPr>
          <w:sz w:val="28"/>
        </w:rPr>
        <w:t>VAs, HA</w:t>
      </w:r>
      <w:r w:rsidR="00731723" w:rsidRPr="00821434">
        <w:rPr>
          <w:sz w:val="28"/>
        </w:rPr>
        <w:t xml:space="preserve">, POEs and zeros of </w:t>
      </w:r>
      <w:r w:rsidR="00715D49" w:rsidRPr="00821434">
        <w:rPr>
          <w:position w:val="-24"/>
          <w:sz w:val="28"/>
        </w:rPr>
        <w:object w:dxaOrig="2740" w:dyaOrig="680" w14:anchorId="632BFD22">
          <v:shape id="_x0000_i1082" type="#_x0000_t75" style="width:137pt;height:34pt" o:ole="">
            <v:imagedata r:id="rId17" o:title=""/>
          </v:shape>
          <o:OLEObject Type="Embed" ProgID="Equation.DSMT4" ShapeID="_x0000_i1082" DrawAspect="Content" ObjectID="_1361298144" r:id="rId18"/>
        </w:object>
      </w:r>
    </w:p>
    <w:p w14:paraId="797F127C" w14:textId="77777777" w:rsidR="00821434" w:rsidRPr="00821434" w:rsidRDefault="00821434" w:rsidP="00821434">
      <w:pPr>
        <w:rPr>
          <w:sz w:val="28"/>
        </w:rPr>
      </w:pPr>
    </w:p>
    <w:p w14:paraId="1AF526E5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49E1DECE" w14:textId="77777777" w:rsidR="00E553E8" w:rsidRDefault="00731723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t>Zeros:</w:t>
      </w:r>
    </w:p>
    <w:p w14:paraId="792D66D7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5DCF366C" w14:textId="77777777" w:rsidR="00E553E8" w:rsidRDefault="00731723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t>VAs:</w:t>
      </w:r>
    </w:p>
    <w:p w14:paraId="7167B1DC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321F42F4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74585232" w14:textId="77777777" w:rsidR="00E553E8" w:rsidRDefault="00731723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t>POEs:</w:t>
      </w:r>
    </w:p>
    <w:p w14:paraId="7B5633E8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35125347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1B119859" w14:textId="77777777" w:rsidR="00E553E8" w:rsidRDefault="00731723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t xml:space="preserve">EB:  </w:t>
      </w:r>
    </w:p>
    <w:p w14:paraId="0D0E41BC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76FC93FF" w14:textId="77777777" w:rsidR="00731723" w:rsidRDefault="00731723" w:rsidP="00E553E8">
      <w:pPr>
        <w:tabs>
          <w:tab w:val="left" w:pos="720"/>
          <w:tab w:val="left" w:pos="10620"/>
        </w:tabs>
        <w:rPr>
          <w:sz w:val="28"/>
        </w:rPr>
      </w:pPr>
    </w:p>
    <w:p w14:paraId="52C6A182" w14:textId="77777777" w:rsidR="00731723" w:rsidRDefault="00731723" w:rsidP="00E553E8">
      <w:pPr>
        <w:tabs>
          <w:tab w:val="left" w:pos="720"/>
          <w:tab w:val="left" w:pos="10620"/>
        </w:tabs>
        <w:rPr>
          <w:sz w:val="28"/>
        </w:rPr>
      </w:pPr>
    </w:p>
    <w:p w14:paraId="292EEC71" w14:textId="77777777" w:rsidR="00E553E8" w:rsidRDefault="00E553E8" w:rsidP="00E553E8">
      <w:pPr>
        <w:tabs>
          <w:tab w:val="left" w:pos="720"/>
          <w:tab w:val="left" w:pos="10620"/>
        </w:tabs>
        <w:rPr>
          <w:sz w:val="28"/>
        </w:rPr>
      </w:pPr>
    </w:p>
    <w:p w14:paraId="08317A54" w14:textId="1DB6BE28" w:rsidR="00821434" w:rsidRPr="00821434" w:rsidRDefault="00A3131B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t>7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  <w:t xml:space="preserve">Find </w:t>
      </w:r>
      <w:r w:rsidR="00731723">
        <w:rPr>
          <w:sz w:val="28"/>
        </w:rPr>
        <w:t>extreme points</w:t>
      </w:r>
      <w:r w:rsidR="00821434" w:rsidRPr="00821434">
        <w:rPr>
          <w:sz w:val="28"/>
        </w:rPr>
        <w:t xml:space="preserve"> of </w:t>
      </w:r>
      <w:r w:rsidR="00715D49" w:rsidRPr="00821434">
        <w:rPr>
          <w:position w:val="-24"/>
          <w:sz w:val="28"/>
        </w:rPr>
        <w:object w:dxaOrig="2740" w:dyaOrig="680" w14:anchorId="27F5D9F1">
          <v:shape id="_x0000_i1084" type="#_x0000_t75" style="width:137pt;height:34pt" o:ole="">
            <v:imagedata r:id="rId19" o:title=""/>
          </v:shape>
          <o:OLEObject Type="Embed" ProgID="Equation.DSMT4" ShapeID="_x0000_i1084" DrawAspect="Content" ObjectID="_1361298145" r:id="rId20"/>
        </w:object>
      </w:r>
      <w:r w:rsidR="00731723">
        <w:rPr>
          <w:sz w:val="28"/>
        </w:rPr>
        <w:t>.  Show the derivative and algebra supporting the points</w:t>
      </w:r>
      <w:r w:rsidR="00821434" w:rsidRPr="00821434">
        <w:rPr>
          <w:sz w:val="28"/>
        </w:rPr>
        <w:tab/>
      </w:r>
    </w:p>
    <w:p w14:paraId="6D2EA2BC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3125E54F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15DAC777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0522E9D0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27709247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24A86CBC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6C6031F3" w14:textId="77777777" w:rsidR="00821434" w:rsidRPr="00821434" w:rsidRDefault="00E553E8" w:rsidP="00E553E8">
      <w:pPr>
        <w:tabs>
          <w:tab w:val="left" w:pos="720"/>
          <w:tab w:val="left" w:pos="10620"/>
        </w:tabs>
        <w:rPr>
          <w:sz w:val="28"/>
        </w:rPr>
      </w:pPr>
      <w:r>
        <w:rPr>
          <w:sz w:val="28"/>
        </w:rPr>
        <w:br w:type="page"/>
      </w:r>
      <w:r w:rsidR="00A3131B">
        <w:rPr>
          <w:sz w:val="28"/>
        </w:rPr>
        <w:t>8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  <w:t xml:space="preserve">Find </w:t>
      </w:r>
      <w:r w:rsidR="00284286">
        <w:rPr>
          <w:sz w:val="28"/>
        </w:rPr>
        <w:t xml:space="preserve">all the zeros </w:t>
      </w:r>
      <w:r w:rsidR="00250289">
        <w:rPr>
          <w:sz w:val="28"/>
        </w:rPr>
        <w:t xml:space="preserve">and domain </w:t>
      </w:r>
      <w:r w:rsidR="00993CE7">
        <w:rPr>
          <w:sz w:val="28"/>
        </w:rPr>
        <w:t>of</w:t>
      </w:r>
      <w:r w:rsidR="00821434" w:rsidRPr="00821434">
        <w:rPr>
          <w:sz w:val="28"/>
        </w:rPr>
        <w:t xml:space="preserve"> </w:t>
      </w:r>
      <w:r w:rsidR="00250289" w:rsidRPr="00250289">
        <w:rPr>
          <w:position w:val="-10"/>
          <w:sz w:val="28"/>
        </w:rPr>
        <w:object w:dxaOrig="2200" w:dyaOrig="440" w14:anchorId="38DFAA0C">
          <v:shape id="_x0000_i1062" type="#_x0000_t75" style="width:110pt;height:22pt" o:ole="">
            <v:imagedata r:id="rId21" o:title=""/>
          </v:shape>
          <o:OLEObject Type="Embed" ProgID="Equation.DSMT4" ShapeID="_x0000_i1062" DrawAspect="Content" ObjectID="_1361298146" r:id="rId22"/>
        </w:object>
      </w:r>
    </w:p>
    <w:p w14:paraId="41692652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79EFF91E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0634F23B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383D7E80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2A2ACFC4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47714ED2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60E9A61A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7E962F26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  <w:u w:val="single"/>
        </w:rPr>
      </w:pPr>
    </w:p>
    <w:p w14:paraId="629BC0BC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  <w:r w:rsidRPr="00821434">
        <w:rPr>
          <w:sz w:val="28"/>
        </w:rPr>
        <w:tab/>
      </w:r>
    </w:p>
    <w:p w14:paraId="0C3DD6EC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3B6AE16B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0E569CDE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2BCC9FB4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641798ED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7852A272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152EF444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455D8A21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3088DB06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0D473027" w14:textId="77777777" w:rsidR="00E553E8" w:rsidRDefault="00E553E8" w:rsidP="00821434">
      <w:pPr>
        <w:tabs>
          <w:tab w:val="left" w:pos="720"/>
          <w:tab w:val="left" w:pos="6120"/>
        </w:tabs>
        <w:rPr>
          <w:sz w:val="28"/>
        </w:rPr>
      </w:pPr>
    </w:p>
    <w:p w14:paraId="7F0EF9C4" w14:textId="77777777" w:rsidR="00821434" w:rsidRPr="00821434" w:rsidRDefault="00A3131B" w:rsidP="00821434">
      <w:pPr>
        <w:tabs>
          <w:tab w:val="left" w:pos="720"/>
          <w:tab w:val="left" w:pos="6120"/>
        </w:tabs>
        <w:rPr>
          <w:sz w:val="28"/>
        </w:rPr>
      </w:pPr>
      <w:r>
        <w:rPr>
          <w:sz w:val="28"/>
        </w:rPr>
        <w:t>9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  <w:t xml:space="preserve">Find </w:t>
      </w:r>
      <w:r w:rsidR="00250289" w:rsidRPr="00250289">
        <w:rPr>
          <w:position w:val="-24"/>
          <w:sz w:val="28"/>
        </w:rPr>
        <w:object w:dxaOrig="380" w:dyaOrig="660" w14:anchorId="778B5217">
          <v:shape id="_x0000_i1060" type="#_x0000_t75" style="width:19pt;height:33pt" o:ole="">
            <v:imagedata r:id="rId23" o:title=""/>
          </v:shape>
          <o:OLEObject Type="Embed" ProgID="Equation.DSMT4" ShapeID="_x0000_i1060" DrawAspect="Content" ObjectID="_1361298147" r:id="rId24"/>
        </w:object>
      </w:r>
      <w:r w:rsidR="00250289">
        <w:rPr>
          <w:sz w:val="28"/>
        </w:rPr>
        <w:t xml:space="preserve"> if</w:t>
      </w:r>
      <w:r w:rsidR="00250289" w:rsidRPr="00250289">
        <w:rPr>
          <w:position w:val="-10"/>
          <w:sz w:val="28"/>
        </w:rPr>
        <w:object w:dxaOrig="2200" w:dyaOrig="440" w14:anchorId="36D9445A">
          <v:shape id="_x0000_i1056" type="#_x0000_t75" style="width:110pt;height:22pt" o:ole="">
            <v:imagedata r:id="rId25" o:title=""/>
          </v:shape>
          <o:OLEObject Type="Embed" ProgID="Equation.DSMT4" ShapeID="_x0000_i1056" DrawAspect="Content" ObjectID="_1361298148" r:id="rId26"/>
        </w:object>
      </w:r>
      <w:r w:rsidR="00821434">
        <w:rPr>
          <w:sz w:val="28"/>
        </w:rPr>
        <w:t>.</w:t>
      </w:r>
      <w:r w:rsidR="00821434" w:rsidRPr="00821434">
        <w:rPr>
          <w:sz w:val="28"/>
        </w:rPr>
        <w:br w:type="column"/>
      </w:r>
      <w:r>
        <w:rPr>
          <w:sz w:val="28"/>
        </w:rPr>
        <w:t>10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  <w:t xml:space="preserve">List all the traits and sketch </w:t>
      </w:r>
      <w:r w:rsidR="00250289" w:rsidRPr="00250289">
        <w:rPr>
          <w:position w:val="-10"/>
          <w:sz w:val="28"/>
        </w:rPr>
        <w:object w:dxaOrig="2120" w:dyaOrig="380" w14:anchorId="481FFE3F">
          <v:shape id="_x0000_i1051" type="#_x0000_t75" style="width:106pt;height:19pt" o:ole="">
            <v:imagedata r:id="rId27" o:title=""/>
          </v:shape>
          <o:OLEObject Type="Embed" ProgID="Equation.DSMT4" ShapeID="_x0000_i1051" DrawAspect="Content" ObjectID="_1361298149" r:id="rId28"/>
        </w:object>
      </w:r>
    </w:p>
    <w:p w14:paraId="7C90DDD8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5C9B9B3B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589F18B3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Domain:</w:t>
      </w:r>
      <w:r>
        <w:rPr>
          <w:sz w:val="28"/>
        </w:rPr>
        <w:tab/>
      </w:r>
      <w:r w:rsidRPr="00821434">
        <w:rPr>
          <w:sz w:val="28"/>
        </w:rPr>
        <w:t>Range:</w:t>
      </w:r>
    </w:p>
    <w:p w14:paraId="6A8364F0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4DC44A31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X-Intercepts:</w:t>
      </w:r>
      <w:r>
        <w:rPr>
          <w:sz w:val="28"/>
        </w:rPr>
        <w:tab/>
      </w:r>
      <w:r w:rsidRPr="00821434">
        <w:rPr>
          <w:sz w:val="28"/>
        </w:rPr>
        <w:t>Y-Intercepts:</w:t>
      </w:r>
    </w:p>
    <w:p w14:paraId="7E5F0F11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</w:p>
    <w:p w14:paraId="1FD1F424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End Behavior:</w:t>
      </w:r>
      <w:r>
        <w:rPr>
          <w:sz w:val="28"/>
        </w:rPr>
        <w:tab/>
      </w:r>
      <w:r w:rsidRPr="00821434">
        <w:rPr>
          <w:sz w:val="28"/>
        </w:rPr>
        <w:t>Extremes:</w:t>
      </w:r>
    </w:p>
    <w:p w14:paraId="548FD162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2C60814F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0D4D6BF9" w14:textId="77777777" w:rsidR="00821434" w:rsidRPr="00821434" w:rsidRDefault="00A3131B" w:rsidP="00821434">
      <w:pPr>
        <w:tabs>
          <w:tab w:val="left" w:pos="540"/>
          <w:tab w:val="left" w:pos="10620"/>
        </w:tabs>
        <w:rPr>
          <w:sz w:val="28"/>
        </w:rPr>
      </w:pPr>
      <w:r>
        <w:rPr>
          <w:noProof/>
          <w:sz w:val="28"/>
        </w:rPr>
        <w:drawing>
          <wp:inline distT="0" distB="0" distL="0" distR="0" wp14:anchorId="0E6990A7" wp14:editId="02DF2160">
            <wp:extent cx="5511800" cy="4229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33F2BD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59F44135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0A767489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7D615CEB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1B36A992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1B1405CE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6A2F796A" w14:textId="6E35D306" w:rsidR="00821434" w:rsidRPr="00821434" w:rsidRDefault="00250289" w:rsidP="00821434">
      <w:pPr>
        <w:tabs>
          <w:tab w:val="left" w:pos="540"/>
          <w:tab w:val="left" w:pos="10620"/>
        </w:tabs>
        <w:rPr>
          <w:sz w:val="28"/>
        </w:rPr>
      </w:pPr>
      <w:r>
        <w:rPr>
          <w:sz w:val="28"/>
        </w:rPr>
        <w:br w:type="page"/>
      </w:r>
      <w:r w:rsidR="00A3131B">
        <w:rPr>
          <w:sz w:val="28"/>
        </w:rPr>
        <w:t>11</w:t>
      </w:r>
      <w:r w:rsidR="00821434" w:rsidRPr="00821434">
        <w:rPr>
          <w:sz w:val="28"/>
        </w:rPr>
        <w:t>.</w:t>
      </w:r>
      <w:r w:rsidR="00821434" w:rsidRPr="00821434">
        <w:rPr>
          <w:sz w:val="28"/>
        </w:rPr>
        <w:tab/>
        <w:t xml:space="preserve">List all the traits and sketch </w:t>
      </w:r>
      <w:r w:rsidR="00715D49" w:rsidRPr="00821434">
        <w:rPr>
          <w:position w:val="-24"/>
          <w:sz w:val="28"/>
        </w:rPr>
        <w:object w:dxaOrig="2740" w:dyaOrig="680" w14:anchorId="399A442A">
          <v:shape id="_x0000_i1086" type="#_x0000_t75" style="width:137pt;height:34pt" o:ole="">
            <v:imagedata r:id="rId30" o:title=""/>
          </v:shape>
          <o:OLEObject Type="Embed" ProgID="Equation.DSMT4" ShapeID="_x0000_i1086" DrawAspect="Content" ObjectID="_1361298150" r:id="rId31"/>
        </w:object>
      </w:r>
      <w:bookmarkStart w:id="0" w:name="_GoBack"/>
      <w:bookmarkEnd w:id="0"/>
    </w:p>
    <w:p w14:paraId="3A51BF95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6D2F9C6E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Domain:</w:t>
      </w:r>
      <w:r>
        <w:rPr>
          <w:sz w:val="28"/>
        </w:rPr>
        <w:tab/>
      </w:r>
      <w:r w:rsidRPr="00821434">
        <w:rPr>
          <w:sz w:val="28"/>
        </w:rPr>
        <w:t>Range:</w:t>
      </w:r>
    </w:p>
    <w:p w14:paraId="569117FA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1751C0F1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X-Intercepts:</w:t>
      </w:r>
      <w:r>
        <w:rPr>
          <w:sz w:val="28"/>
        </w:rPr>
        <w:tab/>
      </w:r>
      <w:r w:rsidRPr="00821434">
        <w:rPr>
          <w:sz w:val="28"/>
        </w:rPr>
        <w:t>Y-Intercepts:</w:t>
      </w:r>
    </w:p>
    <w:p w14:paraId="36639F57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26E49284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VAs:</w:t>
      </w:r>
      <w:r w:rsidRPr="00821434">
        <w:rPr>
          <w:noProof/>
          <w:sz w:val="28"/>
        </w:rPr>
        <w:t xml:space="preserve"> </w:t>
      </w:r>
      <w:r>
        <w:rPr>
          <w:noProof/>
          <w:sz w:val="28"/>
        </w:rPr>
        <w:tab/>
      </w:r>
      <w:r w:rsidRPr="00821434">
        <w:rPr>
          <w:sz w:val="28"/>
        </w:rPr>
        <w:t>POEs:</w:t>
      </w:r>
    </w:p>
    <w:p w14:paraId="29D5977D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</w:p>
    <w:p w14:paraId="02215F78" w14:textId="77777777" w:rsidR="00821434" w:rsidRPr="00821434" w:rsidRDefault="00821434" w:rsidP="00821434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End Behavior:</w:t>
      </w:r>
      <w:r>
        <w:rPr>
          <w:sz w:val="28"/>
        </w:rPr>
        <w:tab/>
      </w:r>
      <w:r w:rsidRPr="00821434">
        <w:rPr>
          <w:sz w:val="28"/>
        </w:rPr>
        <w:t>Extremes:</w:t>
      </w:r>
    </w:p>
    <w:p w14:paraId="555835E4" w14:textId="77777777" w:rsidR="00821434" w:rsidRPr="00821434" w:rsidRDefault="00821434" w:rsidP="00821434">
      <w:pPr>
        <w:tabs>
          <w:tab w:val="left" w:pos="540"/>
          <w:tab w:val="left" w:pos="10620"/>
        </w:tabs>
        <w:rPr>
          <w:sz w:val="28"/>
        </w:rPr>
      </w:pPr>
    </w:p>
    <w:p w14:paraId="3418479E" w14:textId="77777777" w:rsidR="00821434" w:rsidRPr="00821434" w:rsidRDefault="00A3131B" w:rsidP="00821434">
      <w:pPr>
        <w:tabs>
          <w:tab w:val="left" w:pos="540"/>
          <w:tab w:val="left" w:pos="10620"/>
        </w:tabs>
        <w:rPr>
          <w:sz w:val="28"/>
        </w:rPr>
      </w:pPr>
      <w:r>
        <w:rPr>
          <w:noProof/>
          <w:sz w:val="28"/>
        </w:rPr>
        <w:drawing>
          <wp:inline distT="0" distB="0" distL="0" distR="0" wp14:anchorId="15500F09" wp14:editId="3B5D8C2F">
            <wp:extent cx="5511800" cy="42291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805670" w14:textId="77777777" w:rsidR="00284286" w:rsidRPr="00821434" w:rsidRDefault="00821434" w:rsidP="00284286">
      <w:pPr>
        <w:tabs>
          <w:tab w:val="left" w:pos="540"/>
          <w:tab w:val="left" w:pos="10620"/>
        </w:tabs>
        <w:rPr>
          <w:sz w:val="28"/>
        </w:rPr>
      </w:pPr>
      <w:r>
        <w:rPr>
          <w:sz w:val="28"/>
        </w:rPr>
        <w:br w:type="page"/>
      </w:r>
      <w:r w:rsidR="00250289">
        <w:rPr>
          <w:sz w:val="28"/>
        </w:rPr>
        <w:t>EC</w:t>
      </w:r>
      <w:r w:rsidR="00284286" w:rsidRPr="00821434">
        <w:rPr>
          <w:sz w:val="28"/>
        </w:rPr>
        <w:t>.</w:t>
      </w:r>
      <w:r w:rsidR="00284286" w:rsidRPr="00821434">
        <w:rPr>
          <w:sz w:val="28"/>
        </w:rPr>
        <w:tab/>
        <w:t xml:space="preserve">List all the traits and sketch </w:t>
      </w:r>
      <w:r w:rsidR="00250289" w:rsidRPr="00250289">
        <w:rPr>
          <w:position w:val="-10"/>
          <w:sz w:val="28"/>
        </w:rPr>
        <w:object w:dxaOrig="2200" w:dyaOrig="440" w14:anchorId="0ED7BE98">
          <v:shape id="_x0000_i1054" type="#_x0000_t75" style="width:110pt;height:22pt" o:ole="">
            <v:imagedata r:id="rId32" o:title=""/>
          </v:shape>
          <o:OLEObject Type="Embed" ProgID="Equation.DSMT4" ShapeID="_x0000_i1054" DrawAspect="Content" ObjectID="_1361298151" r:id="rId33"/>
        </w:object>
      </w:r>
      <w:r w:rsidR="00541772">
        <w:rPr>
          <w:sz w:val="28"/>
        </w:rPr>
        <w:t xml:space="preserve"> on </w:t>
      </w:r>
    </w:p>
    <w:p w14:paraId="3080B897" w14:textId="77777777" w:rsidR="00284286" w:rsidRPr="00821434" w:rsidRDefault="00284286" w:rsidP="00284286">
      <w:pPr>
        <w:tabs>
          <w:tab w:val="left" w:pos="540"/>
          <w:tab w:val="left" w:pos="10620"/>
        </w:tabs>
        <w:rPr>
          <w:sz w:val="28"/>
        </w:rPr>
      </w:pPr>
    </w:p>
    <w:p w14:paraId="553651A5" w14:textId="77777777" w:rsidR="00284286" w:rsidRPr="00821434" w:rsidRDefault="00284286" w:rsidP="00284286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Domain:</w:t>
      </w:r>
      <w:r>
        <w:rPr>
          <w:sz w:val="28"/>
        </w:rPr>
        <w:tab/>
      </w:r>
      <w:r w:rsidRPr="00821434">
        <w:rPr>
          <w:sz w:val="28"/>
        </w:rPr>
        <w:t>Range:</w:t>
      </w:r>
    </w:p>
    <w:p w14:paraId="1FE70A26" w14:textId="77777777" w:rsidR="00284286" w:rsidRPr="00821434" w:rsidRDefault="00284286" w:rsidP="00284286">
      <w:pPr>
        <w:tabs>
          <w:tab w:val="left" w:pos="540"/>
          <w:tab w:val="left" w:pos="10620"/>
        </w:tabs>
        <w:rPr>
          <w:sz w:val="28"/>
        </w:rPr>
      </w:pPr>
    </w:p>
    <w:p w14:paraId="7D7D1A29" w14:textId="77777777" w:rsidR="00284286" w:rsidRPr="00821434" w:rsidRDefault="00284286" w:rsidP="00284286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X-Intercepts:</w:t>
      </w:r>
      <w:r>
        <w:rPr>
          <w:sz w:val="28"/>
        </w:rPr>
        <w:tab/>
      </w:r>
      <w:r w:rsidRPr="00821434">
        <w:rPr>
          <w:sz w:val="28"/>
        </w:rPr>
        <w:t>Y-Intercepts:</w:t>
      </w:r>
    </w:p>
    <w:p w14:paraId="4361863D" w14:textId="77777777" w:rsidR="00284286" w:rsidRPr="00821434" w:rsidRDefault="00284286" w:rsidP="00284286">
      <w:pPr>
        <w:tabs>
          <w:tab w:val="left" w:pos="540"/>
          <w:tab w:val="left" w:pos="10620"/>
        </w:tabs>
        <w:rPr>
          <w:sz w:val="28"/>
        </w:rPr>
      </w:pPr>
    </w:p>
    <w:p w14:paraId="0F67A901" w14:textId="77777777" w:rsidR="00284286" w:rsidRPr="00821434" w:rsidRDefault="00284286" w:rsidP="00284286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VAs:</w:t>
      </w:r>
      <w:r w:rsidRPr="00821434">
        <w:rPr>
          <w:noProof/>
          <w:sz w:val="28"/>
        </w:rPr>
        <w:t xml:space="preserve"> </w:t>
      </w:r>
      <w:r>
        <w:rPr>
          <w:noProof/>
          <w:sz w:val="28"/>
        </w:rPr>
        <w:tab/>
      </w:r>
      <w:r w:rsidRPr="00821434">
        <w:rPr>
          <w:sz w:val="28"/>
        </w:rPr>
        <w:t>POEs:</w:t>
      </w:r>
    </w:p>
    <w:p w14:paraId="16CB52D9" w14:textId="77777777" w:rsidR="00284286" w:rsidRPr="00821434" w:rsidRDefault="00284286" w:rsidP="00284286">
      <w:pPr>
        <w:tabs>
          <w:tab w:val="left" w:pos="540"/>
          <w:tab w:val="left" w:pos="5040"/>
          <w:tab w:val="left" w:pos="10620"/>
        </w:tabs>
        <w:rPr>
          <w:sz w:val="28"/>
        </w:rPr>
      </w:pPr>
    </w:p>
    <w:p w14:paraId="11360D40" w14:textId="77777777" w:rsidR="00284286" w:rsidRPr="00821434" w:rsidRDefault="00284286" w:rsidP="00284286">
      <w:pPr>
        <w:tabs>
          <w:tab w:val="left" w:pos="540"/>
          <w:tab w:val="left" w:pos="5040"/>
          <w:tab w:val="left" w:pos="10620"/>
        </w:tabs>
        <w:rPr>
          <w:sz w:val="28"/>
        </w:rPr>
      </w:pPr>
      <w:r w:rsidRPr="00821434">
        <w:rPr>
          <w:sz w:val="28"/>
        </w:rPr>
        <w:t>End Behavior:</w:t>
      </w:r>
      <w:r>
        <w:rPr>
          <w:sz w:val="28"/>
        </w:rPr>
        <w:tab/>
      </w:r>
      <w:r w:rsidRPr="00821434">
        <w:rPr>
          <w:sz w:val="28"/>
        </w:rPr>
        <w:t>Extremes:</w:t>
      </w:r>
    </w:p>
    <w:p w14:paraId="61A70F7D" w14:textId="77777777" w:rsidR="00284286" w:rsidRPr="00821434" w:rsidRDefault="00284286" w:rsidP="00284286">
      <w:pPr>
        <w:tabs>
          <w:tab w:val="left" w:pos="540"/>
          <w:tab w:val="left" w:pos="10620"/>
        </w:tabs>
        <w:rPr>
          <w:sz w:val="28"/>
        </w:rPr>
      </w:pPr>
    </w:p>
    <w:p w14:paraId="610A13F0" w14:textId="77777777" w:rsidR="00284286" w:rsidRPr="00821434" w:rsidRDefault="00A3131B" w:rsidP="00284286">
      <w:pPr>
        <w:tabs>
          <w:tab w:val="left" w:pos="540"/>
          <w:tab w:val="left" w:pos="10620"/>
        </w:tabs>
        <w:rPr>
          <w:sz w:val="28"/>
        </w:rPr>
      </w:pPr>
      <w:r>
        <w:rPr>
          <w:noProof/>
          <w:sz w:val="28"/>
        </w:rPr>
        <w:drawing>
          <wp:inline distT="0" distB="0" distL="0" distR="0" wp14:anchorId="05B786B1" wp14:editId="6CB6F3FD">
            <wp:extent cx="5511800" cy="42291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ABBCBF" w14:textId="77777777" w:rsidR="00284286" w:rsidRPr="00821434" w:rsidRDefault="00284286" w:rsidP="00284286">
      <w:pPr>
        <w:tabs>
          <w:tab w:val="left" w:pos="540"/>
          <w:tab w:val="left" w:pos="10620"/>
        </w:tabs>
        <w:rPr>
          <w:sz w:val="28"/>
        </w:rPr>
      </w:pPr>
    </w:p>
    <w:sectPr w:rsidR="00284286" w:rsidRPr="00821434" w:rsidSect="00284286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ヒラギノ角ゴ Pro W3">
    <w:altName w:val="ヒラギノ角ゴ Pro W3"/>
    <w:charset w:val="4E"/>
    <w:family w:val="auto"/>
    <w:pitch w:val="variable"/>
    <w:sig w:usb0="00000001" w:usb1="00000000" w:usb2="01000407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D8383D"/>
    <w:rsid w:val="00250289"/>
    <w:rsid w:val="00284286"/>
    <w:rsid w:val="004B46D6"/>
    <w:rsid w:val="00541772"/>
    <w:rsid w:val="006A0E51"/>
    <w:rsid w:val="00715D49"/>
    <w:rsid w:val="00731723"/>
    <w:rsid w:val="00821434"/>
    <w:rsid w:val="0091493A"/>
    <w:rsid w:val="00993CE7"/>
    <w:rsid w:val="00A3131B"/>
    <w:rsid w:val="00C00E6F"/>
    <w:rsid w:val="00D66188"/>
    <w:rsid w:val="00D8383D"/>
    <w:rsid w:val="00E553E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41DCDF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83D"/>
    <w:rPr>
      <w:rFonts w:ascii="Times New Roman" w:eastAsia="ヒラギノ角ゴ Pro W3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A">
    <w:name w:val="Heading 1 A"/>
    <w:next w:val="Normal"/>
    <w:autoRedefine/>
    <w:rsid w:val="00D8383D"/>
    <w:pPr>
      <w:keepNext/>
      <w:outlineLvl w:val="0"/>
    </w:pPr>
    <w:rPr>
      <w:rFonts w:ascii="Times New Roman" w:eastAsia="ヒラギノ角ゴ Pro W3" w:hAnsi="Times New Roman" w:cs="Times New Roman"/>
      <w:b/>
      <w:color w:val="000000"/>
      <w:szCs w:val="2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028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0289"/>
    <w:rPr>
      <w:rFonts w:ascii="Lucida Grande" w:eastAsia="ヒラギノ角ゴ Pro W3" w:hAnsi="Lucida Grande" w:cs="Times New Roman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214</Words>
  <Characters>1225</Characters>
  <Application>Microsoft Macintosh Word</Application>
  <DocSecurity>0</DocSecurity>
  <Lines>10</Lines>
  <Paragraphs>2</Paragraphs>
  <ScaleCrop>false</ScaleCrop>
  <Company>St. Ignatius College Prep</Company>
  <LinksUpToDate>false</LinksUpToDate>
  <CharactersWithSpaces>1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Quattrin</dc:creator>
  <cp:keywords/>
  <cp:lastModifiedBy>Kevin Quattrin</cp:lastModifiedBy>
  <cp:revision>10</cp:revision>
  <cp:lastPrinted>2014-03-11T17:36:00Z</cp:lastPrinted>
  <dcterms:created xsi:type="dcterms:W3CDTF">2012-11-19T16:46:00Z</dcterms:created>
  <dcterms:modified xsi:type="dcterms:W3CDTF">2015-03-10T04:35:00Z</dcterms:modified>
</cp:coreProperties>
</file>